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DD56E4" w:rsidRDefault="00C54AE1" w:rsidP="001F414E">
      <w:pPr>
        <w:pStyle w:val="a8"/>
      </w:pPr>
      <w:r>
        <w:t>УДК 621.391</w:t>
      </w:r>
      <w:r w:rsidR="005B0668">
        <w:t xml:space="preserve"> </w:t>
      </w:r>
      <w:r w:rsidR="005B0668" w:rsidRPr="005B0668">
        <w:rPr>
          <w:color w:val="FF0000"/>
        </w:rPr>
        <w:t>(Применен стиль УДК)</w:t>
      </w:r>
      <w:bookmarkStart w:id="0" w:name="_GoBack"/>
      <w:bookmarkEnd w:id="0"/>
    </w:p>
    <w:p w:rsidR="00C54AE1" w:rsidRPr="001F414E" w:rsidRDefault="001F414E" w:rsidP="00C54AE1">
      <w:pPr>
        <w:pStyle w:val="15"/>
        <w:rPr>
          <w:lang w:val="ru-RU"/>
        </w:rPr>
      </w:pPr>
      <w:r>
        <w:rPr>
          <w:lang w:val="ru-RU"/>
        </w:rPr>
        <w:t xml:space="preserve">Название статьи на русском языке </w:t>
      </w:r>
      <w:r w:rsidRPr="005B0668">
        <w:rPr>
          <w:color w:val="FF0000"/>
          <w:lang w:val="ru-RU"/>
        </w:rPr>
        <w:t xml:space="preserve">(применен стиль </w:t>
      </w:r>
      <w:r w:rsidRPr="005B0668">
        <w:rPr>
          <w:color w:val="FF0000"/>
        </w:rPr>
        <w:t>Title</w:t>
      </w:r>
      <w:r w:rsidRPr="005B0668">
        <w:rPr>
          <w:color w:val="FF0000"/>
          <w:lang w:val="ru-RU"/>
        </w:rPr>
        <w:t>)</w:t>
      </w:r>
    </w:p>
    <w:p w:rsidR="00C54AE1" w:rsidRPr="001F414E" w:rsidRDefault="001F414E" w:rsidP="00C54AE1">
      <w:pPr>
        <w:pStyle w:val="authors"/>
      </w:pPr>
      <w:r>
        <w:rPr>
          <w:lang w:val="en-US"/>
        </w:rPr>
        <w:t>A</w:t>
      </w:r>
      <w:r w:rsidRPr="001F414E">
        <w:t>.</w:t>
      </w:r>
      <w:r>
        <w:rPr>
          <w:lang w:val="en-US"/>
        </w:rPr>
        <w:t>A</w:t>
      </w:r>
      <w:r w:rsidRPr="001F414E">
        <w:t xml:space="preserve">. </w:t>
      </w:r>
      <w:r>
        <w:t xml:space="preserve">Антонов, Б.Б. Борисов </w:t>
      </w:r>
      <w:r w:rsidRPr="005B0668">
        <w:rPr>
          <w:color w:val="FF0000"/>
        </w:rPr>
        <w:t xml:space="preserve">(применен стиль </w:t>
      </w:r>
      <w:r w:rsidRPr="005B0668">
        <w:rPr>
          <w:color w:val="FF0000"/>
          <w:lang w:val="en-US"/>
        </w:rPr>
        <w:t>authors</w:t>
      </w:r>
      <w:r w:rsidRPr="005B0668">
        <w:rPr>
          <w:color w:val="FF0000"/>
        </w:rPr>
        <w:t>)</w:t>
      </w:r>
    </w:p>
    <w:p w:rsidR="00C54AE1" w:rsidRPr="001F414E"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r w:rsidR="001F414E" w:rsidRPr="001F414E">
        <w:rPr>
          <w:lang w:val="ru-RU"/>
        </w:rPr>
        <w:t xml:space="preserve"> </w:t>
      </w:r>
      <w:r w:rsidR="001F414E" w:rsidRPr="005B0668">
        <w:rPr>
          <w:color w:val="FF0000"/>
          <w:lang w:val="ru-RU"/>
        </w:rPr>
        <w:t xml:space="preserve">(применен стиль </w:t>
      </w:r>
      <w:r w:rsidR="001F414E" w:rsidRPr="005B0668">
        <w:rPr>
          <w:color w:val="FF0000"/>
        </w:rPr>
        <w:t>affiliation</w:t>
      </w:r>
      <w:r w:rsidR="001F414E" w:rsidRPr="005B0668">
        <w:rPr>
          <w:color w:val="FF0000"/>
          <w:lang w:val="ru-RU"/>
        </w:rPr>
        <w:t>)</w:t>
      </w:r>
    </w:p>
    <w:p w:rsidR="00C54AE1" w:rsidRPr="00DD56E4" w:rsidRDefault="00C54AE1" w:rsidP="00C54AE1">
      <w:pPr>
        <w:pStyle w:val="received"/>
      </w:pPr>
      <w:r>
        <w:t>П</w:t>
      </w:r>
      <w:r w:rsidR="001F414E">
        <w:t xml:space="preserve">оступила в редакцию 18 февраля 2022 </w:t>
      </w:r>
      <w:r w:rsidR="001F414E" w:rsidRPr="005B0668">
        <w:rPr>
          <w:color w:val="FF0000"/>
        </w:rPr>
        <w:t xml:space="preserve">(применен стиль </w:t>
      </w:r>
      <w:r w:rsidR="001F414E" w:rsidRPr="005B0668">
        <w:rPr>
          <w:color w:val="FF0000"/>
          <w:lang w:val="en-US"/>
        </w:rPr>
        <w:t>received</w:t>
      </w:r>
      <w:r w:rsidR="001F414E" w:rsidRPr="005B0668">
        <w:rPr>
          <w:color w:val="FF0000"/>
        </w:rPr>
        <w:t>)</w:t>
      </w:r>
    </w:p>
    <w:p w:rsidR="00C54AE1" w:rsidRPr="00DD56E4"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r w:rsidR="001F414E" w:rsidRPr="001F414E">
        <w:rPr>
          <w:rStyle w:val="fontstyle01"/>
          <w:rFonts w:ascii="Times New Roman" w:hAnsi="Times New Roman"/>
          <w:sz w:val="20"/>
          <w:szCs w:val="20"/>
        </w:rPr>
        <w:t xml:space="preserve"> </w:t>
      </w:r>
      <w:r w:rsidR="001F414E" w:rsidRPr="006370B7">
        <w:rPr>
          <w:color w:val="FF0000"/>
        </w:rPr>
        <w:t>(применен стиль abstract, слово «аннотация» выделено отдельно полужирным шрифтом)</w:t>
      </w:r>
    </w:p>
    <w:p w:rsidR="00C54AE1" w:rsidRPr="00DD56E4" w:rsidRDefault="00C54AE1" w:rsidP="00C54AE1">
      <w:pPr>
        <w:pStyle w:val="keywords"/>
      </w:pPr>
      <w:r>
        <w:rPr>
          <w:i/>
        </w:rPr>
        <w:t xml:space="preserve">Ключевые слова: </w:t>
      </w:r>
      <w:r>
        <w:t>поиск локальных экстремумов, центрально-симметричное сканирование.</w:t>
      </w:r>
      <w:r w:rsidR="001F414E">
        <w:t xml:space="preserve"> </w:t>
      </w:r>
      <w:r w:rsidR="001F414E" w:rsidRPr="005B0668">
        <w:rPr>
          <w:color w:val="FF0000"/>
        </w:rPr>
        <w:t xml:space="preserve">(применен стиль </w:t>
      </w:r>
      <w:r w:rsidR="001F414E" w:rsidRPr="005B0668">
        <w:rPr>
          <w:color w:val="FF0000"/>
          <w:lang w:val="en-US"/>
        </w:rPr>
        <w:t>keywords</w:t>
      </w:r>
      <w:r w:rsidR="001F414E" w:rsidRPr="005B0668">
        <w:rPr>
          <w:color w:val="FF0000"/>
        </w:rPr>
        <w:t>, словосочетание «ключ</w:t>
      </w:r>
      <w:r w:rsidR="00E26B6D">
        <w:rPr>
          <w:color w:val="FF0000"/>
        </w:rPr>
        <w:t>евые слова:» выделены курсивом)</w:t>
      </w:r>
    </w:p>
    <w:p w:rsidR="00C54AE1" w:rsidRPr="00DD56E4" w:rsidRDefault="00C54AE1" w:rsidP="001F414E">
      <w:pPr>
        <w:pStyle w:val="10"/>
        <w:rPr>
          <w:b w:val="0"/>
        </w:rPr>
      </w:pPr>
      <w:r>
        <w:t>Введение</w:t>
      </w:r>
      <w:r w:rsidR="001F414E">
        <w:t xml:space="preserve"> </w:t>
      </w:r>
      <w:r w:rsidR="001F414E" w:rsidRPr="005B0668">
        <w:rPr>
          <w:color w:val="FF0000"/>
        </w:rPr>
        <w:t xml:space="preserve">(применен стиль </w:t>
      </w:r>
      <w:r w:rsidR="001F414E" w:rsidRPr="005B0668">
        <w:rPr>
          <w:color w:val="FF0000"/>
          <w:lang w:val="en-US"/>
        </w:rPr>
        <w:t>subtitle</w:t>
      </w:r>
      <w:r w:rsidR="001F414E" w:rsidRPr="00085F1D">
        <w:rPr>
          <w:color w:val="FF0000"/>
        </w:rPr>
        <w:t>)</w:t>
      </w:r>
    </w:p>
    <w:p w:rsidR="00C54AE1" w:rsidRPr="001F414E" w:rsidRDefault="00C54AE1" w:rsidP="001F414E">
      <w:pPr>
        <w:pStyle w:val="textofarticle"/>
        <w:rPr>
          <w:rFonts w:eastAsia="Calibri"/>
        </w:rPr>
      </w:pPr>
      <w:r w:rsidRPr="001F414E">
        <w:t xml:space="preserve">Поиск локальных экстремумов является базовой операцией для множества задач обработки изображений.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1].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1F414E">
        <w:rPr>
          <w:rStyle w:val="fontstyle01"/>
          <w:rFonts w:ascii="Times New Roman" w:hAnsi="Times New Roman"/>
          <w:sz w:val="22"/>
          <w:szCs w:val="22"/>
        </w:rPr>
        <w:t xml:space="preserve"> </w:t>
      </w:r>
      <w:r w:rsidRPr="001F414E">
        <w:t xml:space="preserve">[3–5]. </w:t>
      </w:r>
      <w:r w:rsidR="001F414E"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w:t>
      </w:r>
      <w:r w:rsidR="001F414E" w:rsidRPr="001F414E">
        <w:t xml:space="preserve"> </w:t>
      </w:r>
      <w:r w:rsidR="001F414E" w:rsidRPr="005B0668">
        <w:rPr>
          <w:color w:val="FF0000"/>
        </w:rPr>
        <w:t>(применен стиль text of article)</w:t>
      </w:r>
    </w:p>
    <w:p w:rsidR="005B18DC" w:rsidRPr="00DD56E4"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C54AE1" w:rsidRPr="00DD56E4" w:rsidRDefault="001F414E" w:rsidP="00C54AE1">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rsidRPr="00085F1D">
        <w:t xml:space="preserve"> </w:t>
      </w:r>
      <w:r w:rsidR="00085F1D">
        <w:t>на рис. 1.</w:t>
      </w:r>
      <w:r>
        <w:rPr>
          <w:rStyle w:val="fontstyle01"/>
          <w:rFonts w:ascii="Times New Roman" w:hAnsi="Times New Roman"/>
          <w:sz w:val="22"/>
          <w:szCs w:val="22"/>
        </w:rPr>
        <w:t xml:space="preserve"> </w:t>
      </w:r>
      <w:r w:rsidRPr="005B0668">
        <w:rPr>
          <w:color w:val="FF0000"/>
        </w:rPr>
        <w:t>(применен стиль 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58.5pt" o:ole="">
                  <v:imagedata r:id="rId8" o:title=""/>
                </v:shape>
                <o:OLEObject Type="Embed" ProgID="PBrush" ShapeID="_x0000_i1025" DrawAspect="Content" ObjectID="_1707207568"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pt;height:50.5pt" o:ole="">
                  <v:imagedata r:id="rId10" o:title=""/>
                </v:shape>
                <o:OLEObject Type="Embed" ProgID="PBrush" ShapeID="_x0000_i1026" DrawAspect="Content" ObjectID="_1707207569"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7pt;height:52pt" o:ole="">
                  <v:imagedata r:id="rId12" o:title=""/>
                </v:shape>
                <o:OLEObject Type="Embed" ProgID="PBrush" ShapeID="_x0000_i1027" DrawAspect="Content" ObjectID="_1707207570"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DD56E4"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r w:rsidR="001F414E">
        <w:t xml:space="preserve"> </w:t>
      </w:r>
      <w:r w:rsidR="001F414E" w:rsidRPr="005B0668">
        <w:rPr>
          <w:color w:val="FF0000"/>
        </w:rPr>
        <w:t xml:space="preserve">(применен стиль </w:t>
      </w:r>
      <w:r w:rsidR="001F414E" w:rsidRPr="005B0668">
        <w:rPr>
          <w:color w:val="FF0000"/>
          <w:lang w:val="en-US"/>
        </w:rPr>
        <w:t>caption</w:t>
      </w:r>
      <w:r w:rsidR="001F414E" w:rsidRPr="005B0668">
        <w:rPr>
          <w:color w:val="FF0000"/>
        </w:rPr>
        <w:t xml:space="preserve"> </w:t>
      </w:r>
      <w:r w:rsidR="001F414E" w:rsidRPr="005B0668">
        <w:rPr>
          <w:color w:val="FF0000"/>
          <w:lang w:val="en-US"/>
        </w:rPr>
        <w:t>line</w:t>
      </w:r>
      <w:r w:rsidR="001F414E" w:rsidRPr="005B0668">
        <w:rPr>
          <w:color w:val="FF0000"/>
        </w:rPr>
        <w:t>)</w:t>
      </w:r>
    </w:p>
    <w:p w:rsidR="005B18DC" w:rsidRPr="00DD56E4" w:rsidRDefault="005B18DC" w:rsidP="005B18DC">
      <w:pPr>
        <w:pStyle w:val="textofarticle"/>
        <w:rPr>
          <w:rStyle w:val="fontstyle01"/>
          <w:rFonts w:ascii="Times New Roman" w:hAnsi="Times New Roman"/>
          <w:color w:val="auto"/>
          <w:sz w:val="22"/>
          <w:szCs w:val="22"/>
        </w:rPr>
      </w:pPr>
      <w:r w:rsidRPr="001F414E">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00085F1D" w:rsidRPr="001F414E">
        <w:t xml:space="preserve">текст статьи текст статьи текст статьи текст статьи текст статьи текст статьи текст статьи текст статьи текст статьи текст статьи </w:t>
      </w:r>
      <w:r w:rsidRPr="001F414E">
        <w:t>текст статьи текст статьи</w:t>
      </w:r>
      <w:r w:rsidR="00085F1D">
        <w:t xml:space="preserve"> на рис. 2.</w:t>
      </w:r>
      <w:r>
        <w:rPr>
          <w:rStyle w:val="fontstyle01"/>
          <w:rFonts w:ascii="Times New Roman" w:hAnsi="Times New Roman"/>
          <w:sz w:val="22"/>
          <w:szCs w:val="22"/>
        </w:rPr>
        <w:t xml:space="preserve"> </w:t>
      </w:r>
      <w:r w:rsidRPr="005B0668">
        <w:rPr>
          <w:color w:val="FF0000"/>
        </w:rPr>
        <w:t>(применен стиль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DD56E4" w:rsidRDefault="00085F1D" w:rsidP="00085F1D">
      <w:pPr>
        <w:pStyle w:val="captionline"/>
      </w:pPr>
      <w:r w:rsidRPr="00F354B7">
        <w:t xml:space="preserve">Рис. </w:t>
      </w:r>
      <w:r>
        <w:t>2</w:t>
      </w:r>
      <w:r w:rsidRPr="00F354B7">
        <w:t xml:space="preserve">. </w:t>
      </w:r>
      <w:r>
        <w:t xml:space="preserve">Цифровая обработка сигнала </w:t>
      </w:r>
      <w:r w:rsidRPr="005B0668">
        <w:rPr>
          <w:color w:val="FF0000"/>
        </w:rPr>
        <w:t xml:space="preserve">(применен стиль </w:t>
      </w:r>
      <w:r w:rsidRPr="005B0668">
        <w:rPr>
          <w:color w:val="FF0000"/>
          <w:lang w:val="en-US"/>
        </w:rPr>
        <w:t>caption</w:t>
      </w:r>
      <w:r w:rsidRPr="005B0668">
        <w:rPr>
          <w:color w:val="FF0000"/>
        </w:rPr>
        <w:t xml:space="preserve"> </w:t>
      </w:r>
      <w:r w:rsidRPr="005B0668">
        <w:rPr>
          <w:color w:val="FF0000"/>
          <w:lang w:val="en-US"/>
        </w:rPr>
        <w:t>line</w:t>
      </w:r>
      <w:r w:rsidRPr="005B0668">
        <w:rPr>
          <w:color w:val="FF0000"/>
        </w:rPr>
        <w:t>)</w:t>
      </w:r>
    </w:p>
    <w:p w:rsidR="00C54AE1" w:rsidRPr="005B18DC" w:rsidRDefault="005B18DC" w:rsidP="00C54AE1">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 xml:space="preserve">. </w:t>
      </w:r>
      <w:r w:rsidRPr="005B0668">
        <w:rPr>
          <w:color w:val="FF0000"/>
        </w:rPr>
        <w:t>(применен стиль text of article)</w:t>
      </w:r>
    </w:p>
    <w:p w:rsidR="00C54AE1" w:rsidRDefault="00E26B6D" w:rsidP="005B0668">
      <w:pPr>
        <w:pStyle w:val="textofarticle"/>
      </w:pPr>
      <w:r>
        <w:t>1</w:t>
      </w:r>
      <w:r w:rsidR="00DD56E4">
        <w:t>. </w:t>
      </w:r>
      <w:r w:rsidR="00C54AE1">
        <w:t>Начало цикла поиска локальных однопиксельных экстремумов</w:t>
      </w:r>
      <w:r w:rsidR="006370B7">
        <w:t>.</w:t>
      </w:r>
    </w:p>
    <w:p w:rsidR="00C54AE1" w:rsidRPr="00085F1D" w:rsidRDefault="00E26B6D" w:rsidP="005B0668">
      <w:pPr>
        <w:pStyle w:val="textofarticle"/>
        <w:rPr>
          <w:color w:val="000000" w:themeColor="text1"/>
        </w:rPr>
      </w:pPr>
      <w:r>
        <w:t>1</w:t>
      </w:r>
      <w:r w:rsidR="00DD56E4">
        <w:t>.1. </w:t>
      </w:r>
      <w:r w:rsidR="00C54AE1">
        <w:t>Поиск локальных однопиксельных максимумов</w:t>
      </w:r>
      <w:r w:rsidR="00C54AE1">
        <w:rPr>
          <w:lang w:val="be-BY"/>
        </w:rPr>
        <w:t xml:space="preserve">. </w:t>
      </w:r>
      <w:r w:rsidR="00C54AE1">
        <w:t xml:space="preserve">Осуществляется формирование матрицы разметки значений максимумов </w:t>
      </w:r>
      <w:r w:rsidR="00C54AE1">
        <w:rPr>
          <w:rFonts w:eastAsia="Calibri"/>
          <w:position w:val="-18"/>
          <w:lang w:val="be-BY" w:eastAsia="en-US"/>
        </w:rPr>
        <w:object w:dxaOrig="2310" w:dyaOrig="420">
          <v:shape id="_x0000_i1028" type="#_x0000_t75" style="width:116pt;height:21pt" o:ole="">
            <v:imagedata r:id="rId15" o:title=""/>
          </v:shape>
          <o:OLEObject Type="Embed" ProgID="Equation.DSMT4" ShapeID="_x0000_i1028" DrawAspect="Content" ObjectID="_1707207571" r:id="rId16"/>
        </w:object>
      </w:r>
      <w:r w:rsidR="00C54AE1">
        <w:t>с помощью выражения</w:t>
      </w:r>
    </w:p>
    <w:p w:rsidR="00C54AE1" w:rsidRDefault="00C54AE1" w:rsidP="00C54AE1">
      <w:pPr>
        <w:pStyle w:val="equation"/>
      </w:pPr>
      <w:r>
        <w:rPr>
          <w:rFonts w:eastAsia="Calibri"/>
          <w:position w:val="-48"/>
          <w:lang w:val="be-BY" w:eastAsia="en-US"/>
        </w:rPr>
        <w:object w:dxaOrig="6255" w:dyaOrig="1020">
          <v:shape id="_x0000_i1029" type="#_x0000_t75" style="width:313pt;height:51pt" o:ole="">
            <v:imagedata r:id="rId17" o:title=""/>
          </v:shape>
          <o:OLEObject Type="Embed" ProgID="Equation.DSMT4" ShapeID="_x0000_i1029" DrawAspect="Content" ObjectID="_1707207572" r:id="rId18"/>
        </w:object>
      </w:r>
      <w:r w:rsidR="0059557D">
        <w:rPr>
          <w:rFonts w:eastAsia="Calibri"/>
          <w:lang w:val="be-BY" w:eastAsia="en-US"/>
        </w:rPr>
        <w:t>,</w:t>
      </w:r>
      <w:r>
        <w:tab/>
        <w:t>(1)</w:t>
      </w:r>
    </w:p>
    <w:p w:rsidR="00085F1D" w:rsidRPr="00DD56E4" w:rsidRDefault="00085F1D" w:rsidP="00085F1D">
      <w:pPr>
        <w:pStyle w:val="textofarticle"/>
        <w:ind w:firstLine="0"/>
      </w:pPr>
      <w:r w:rsidRPr="005B0668">
        <w:rPr>
          <w:color w:val="FF0000"/>
        </w:rPr>
        <w:t xml:space="preserve">(для формулы применен стиль </w:t>
      </w:r>
      <w:r w:rsidRPr="005B0668">
        <w:rPr>
          <w:color w:val="FF0000"/>
          <w:lang w:val="en-US"/>
        </w:rPr>
        <w:t>equation</w:t>
      </w:r>
      <w:r w:rsidRPr="005B0668">
        <w:rPr>
          <w:color w:val="FF0000"/>
        </w:rPr>
        <w:t>)</w:t>
      </w:r>
    </w:p>
    <w:p w:rsidR="00C54AE1" w:rsidRDefault="00E26B6D" w:rsidP="00C54AE1">
      <w:pPr>
        <w:tabs>
          <w:tab w:val="left" w:pos="7740"/>
        </w:tabs>
        <w:jc w:val="both"/>
        <w:rPr>
          <w:color w:val="000000"/>
          <w:sz w:val="22"/>
          <w:szCs w:val="22"/>
          <w:lang w:val="be-BY"/>
        </w:rPr>
      </w:pPr>
      <w:r>
        <w:rPr>
          <w:color w:val="000000"/>
          <w:sz w:val="22"/>
          <w:szCs w:val="22"/>
        </w:rPr>
        <w:t>где</w:t>
      </w:r>
      <w:r w:rsidR="00C54AE1">
        <w:rPr>
          <w:color w:val="000000"/>
          <w:sz w:val="22"/>
          <w:szCs w:val="22"/>
        </w:rPr>
        <w:t xml:space="preserve"> </w:t>
      </w:r>
      <w:r w:rsidR="00C54AE1">
        <w:rPr>
          <w:rFonts w:eastAsia="Calibri"/>
          <w:color w:val="000000"/>
          <w:position w:val="-10"/>
          <w:sz w:val="22"/>
          <w:szCs w:val="22"/>
          <w:lang w:val="be-BY" w:eastAsia="en-US"/>
        </w:rPr>
        <w:object w:dxaOrig="1965" w:dyaOrig="360">
          <v:shape id="_x0000_i1030" type="#_x0000_t75" style="width:97.5pt;height:18pt" o:ole="">
            <v:imagedata r:id="rId19" o:title=""/>
          </v:shape>
          <o:OLEObject Type="Embed" ProgID="Equation.DSMT4" ShapeID="_x0000_i1030" DrawAspect="Content" ObjectID="_1707207573" r:id="rId20"/>
        </w:object>
      </w:r>
    </w:p>
    <w:p w:rsidR="005B18DC" w:rsidRPr="005B18DC" w:rsidRDefault="005B18DC" w:rsidP="005B18DC">
      <w:pPr>
        <w:pStyle w:val="10"/>
      </w:pPr>
      <w:r>
        <w:t xml:space="preserve">Название раздела </w:t>
      </w:r>
      <w:r w:rsidRPr="005B0668">
        <w:rPr>
          <w:color w:val="FF0000"/>
        </w:rPr>
        <w:t xml:space="preserve">(применен стиль </w:t>
      </w:r>
      <w:r w:rsidRPr="005B0668">
        <w:rPr>
          <w:color w:val="FF0000"/>
          <w:lang w:val="en-US"/>
        </w:rPr>
        <w:t>subtitle</w:t>
      </w:r>
      <w:r w:rsidRPr="005B0668">
        <w:rPr>
          <w:color w:val="FF0000"/>
        </w:rPr>
        <w:t>)</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085F1D">
        <w:t xml:space="preserve"> в табл. 1.</w:t>
      </w:r>
      <w:r>
        <w:rPr>
          <w:rStyle w:val="fontstyle01"/>
          <w:rFonts w:ascii="Times New Roman" w:hAnsi="Times New Roman"/>
          <w:sz w:val="22"/>
          <w:szCs w:val="22"/>
        </w:rPr>
        <w:t xml:space="preserve"> </w:t>
      </w:r>
      <w:r w:rsidRPr="005B0668">
        <w:rPr>
          <w:color w:val="FF0000"/>
        </w:rPr>
        <w:t>(применен стиль text of article)</w:t>
      </w:r>
    </w:p>
    <w:p w:rsidR="00C54AE1" w:rsidRPr="00E26B6D" w:rsidRDefault="00085F1D" w:rsidP="00C54AE1">
      <w:pPr>
        <w:pStyle w:val="tableheader"/>
        <w:rPr>
          <w:b w:val="0"/>
        </w:rPr>
      </w:pPr>
      <w:r w:rsidRPr="00085F1D">
        <w:rPr>
          <w:b w:val="0"/>
        </w:rPr>
        <w:t>Табл. 1.</w:t>
      </w:r>
      <w:r w:rsidRPr="00122567">
        <w:rPr>
          <w:b w:val="0"/>
        </w:rPr>
        <w:t xml:space="preserve"> </w:t>
      </w:r>
      <w:r w:rsidR="00C54AE1">
        <w:t>Результат поиска экстремумов изображений с размером 512</w:t>
      </w:r>
      <w:r w:rsidR="00C54AE1">
        <w:rPr>
          <w:rFonts w:eastAsia="Calibri"/>
          <w:spacing w:val="-2"/>
          <w:position w:val="-4"/>
          <w:lang w:val="be-BY" w:eastAsia="en-US"/>
        </w:rPr>
        <w:object w:dxaOrig="165" w:dyaOrig="180">
          <v:shape id="_x0000_i1031" type="#_x0000_t75" style="width:8.5pt;height:9pt" o:ole="">
            <v:imagedata r:id="rId21" o:title=""/>
          </v:shape>
          <o:OLEObject Type="Embed" ProgID="Equation.DSMT4" ShapeID="_x0000_i1031" DrawAspect="Content" ObjectID="_1707207574" r:id="rId22"/>
        </w:object>
      </w:r>
      <w:r w:rsidR="00122567">
        <w:t>512</w:t>
      </w:r>
      <w:r w:rsidR="00122567">
        <w:br/>
      </w:r>
      <w:r w:rsidR="005B18DC" w:rsidRPr="00E26B6D">
        <w:rPr>
          <w:color w:val="FF0000"/>
        </w:rPr>
        <w:t>(применен стиль table head</w:t>
      </w:r>
      <w:r w:rsidR="00E26B6D" w:rsidRPr="00E26B6D">
        <w:rPr>
          <w:color w:val="FF0000"/>
        </w:rPr>
        <w:t xml:space="preserve">, слово «Табл. 1.» выделено отдельно </w:t>
      </w:r>
      <w:r w:rsidR="009A512D" w:rsidRPr="00E26B6D">
        <w:rPr>
          <w:color w:val="FF0000"/>
        </w:rPr>
        <w:t>НЕ</w:t>
      </w:r>
      <w:r w:rsidR="00E26B6D" w:rsidRPr="00E26B6D">
        <w:rPr>
          <w:color w:val="FF0000"/>
        </w:rPr>
        <w:t xml:space="preserve"> полужирным шрифтом</w:t>
      </w:r>
      <w:r w:rsidR="005B18DC" w:rsidRPr="00E26B6D">
        <w:rPr>
          <w:color w:val="FF0000"/>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2"/>
        <w:gridCol w:w="1278"/>
        <w:gridCol w:w="817"/>
        <w:gridCol w:w="777"/>
        <w:gridCol w:w="946"/>
        <w:gridCol w:w="995"/>
        <w:gridCol w:w="1101"/>
        <w:gridCol w:w="1387"/>
      </w:tblGrid>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C54AE1" w:rsidP="005818B9">
            <w:pPr>
              <w:pStyle w:val="table"/>
            </w:pPr>
            <w:r>
              <w:t>Методы</w:t>
            </w:r>
            <w:r w:rsidR="005B18DC" w:rsidRPr="00085F1D">
              <w:t xml:space="preserve"> </w:t>
            </w:r>
            <w:r w:rsidR="005B18DC" w:rsidRPr="00085F1D">
              <w:rPr>
                <w:color w:val="FF0000"/>
              </w:rPr>
              <w:t>(</w:t>
            </w:r>
            <w:r w:rsidR="005B18DC" w:rsidRPr="005B0668">
              <w:rPr>
                <w:color w:val="FF0000"/>
              </w:rPr>
              <w:t xml:space="preserve">применен стиль </w:t>
            </w:r>
            <w:r w:rsidR="005B18DC" w:rsidRPr="005B0668">
              <w:rPr>
                <w:color w:val="FF0000"/>
                <w:lang w:val="en-US"/>
              </w:rPr>
              <w:t>table</w:t>
            </w:r>
            <w:r w:rsidR="005B18DC" w:rsidRPr="00085F1D">
              <w:rPr>
                <w:color w:val="FF0000"/>
              </w:rPr>
              <w:t>)</w:t>
            </w:r>
          </w:p>
        </w:tc>
        <w:tc>
          <w:tcPr>
            <w:tcW w:w="706"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Изображение</w:t>
            </w:r>
          </w:p>
        </w:tc>
        <w:tc>
          <w:tcPr>
            <w:tcW w:w="1405" w:type="pct"/>
            <w:gridSpan w:val="3"/>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 xml:space="preserve">Число экстремумов </w:t>
            </w:r>
          </w:p>
        </w:tc>
        <w:tc>
          <w:tcPr>
            <w:tcW w:w="55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Время, с</w:t>
            </w:r>
          </w:p>
        </w:tc>
        <w:tc>
          <w:tcPr>
            <w:tcW w:w="608"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Число сравнений</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амять</w: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Сумма</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Поиск</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5pt;height:13.5pt" o:ole="">
                  <v:imagedata r:id="rId23" o:title=""/>
                </v:shape>
                <o:OLEObject Type="Embed" ProgID="Equation.DSMT4" ShapeID="_x0000_i1032" DrawAspect="Content" ObjectID="_1707207575" r:id="rId24"/>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5pt;height:13.5pt" o:ole="">
                  <v:imagedata r:id="rId25" o:title=""/>
                </v:shape>
                <o:OLEObject Type="Embed" ProgID="Equation.DSMT4" ShapeID="_x0000_i1033" DrawAspect="Content" ObjectID="_1707207576" r:id="rId26"/>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59"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1pt;height:12pt" o:ole="">
                  <v:imagedata r:id="rId27" o:title=""/>
                </v:shape>
                <o:OLEObject Type="Embed" ProgID="Equation.DSMT4" ShapeID="_x0000_i1034" DrawAspect="Content" ObjectID="_1707207577" r:id="rId28"/>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97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59"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5pt;height:13.5pt" o:ole="">
                  <v:imagedata r:id="rId29" o:title=""/>
                </v:shape>
                <o:OLEObject Type="Embed" ProgID="Equation.DSMT4" ShapeID="_x0000_i1035" DrawAspect="Content" ObjectID="_1707207578" r:id="rId30"/>
              </w:object>
            </w: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85F1D">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5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08"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C54AE1" w:rsidP="005B18DC">
      <w:pPr>
        <w:pStyle w:val="10"/>
      </w:pPr>
      <w:r w:rsidRPr="005B18DC">
        <w:lastRenderedPageBreak/>
        <w:t>Заключение</w:t>
      </w:r>
      <w:r w:rsidR="005B18DC" w:rsidRPr="005B18DC">
        <w:t xml:space="preserve"> </w:t>
      </w:r>
      <w:r w:rsidR="005B18DC" w:rsidRPr="005B0668">
        <w:rPr>
          <w:color w:val="FF0000"/>
        </w:rPr>
        <w:t>(применен стиль subtitle)</w:t>
      </w:r>
    </w:p>
    <w:p w:rsidR="005B18DC" w:rsidRPr="00DD56E4" w:rsidRDefault="005B18DC" w:rsidP="005B18DC">
      <w:pPr>
        <w:pStyle w:val="textofarticle"/>
        <w:rPr>
          <w:rStyle w:val="fontstyle01"/>
          <w:rFonts w:ascii="Times New Roman" w:eastAsia="Calibri" w:hAnsi="Times New Roman"/>
          <w:color w:val="auto"/>
          <w:sz w:val="22"/>
          <w:szCs w:val="22"/>
          <w:lang w:val="be-BY" w:eastAsia="en-US"/>
        </w:rPr>
      </w:pPr>
      <w:r w:rsidRPr="001F414E">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E26B6D">
        <w:t>.</w:t>
      </w:r>
      <w:r>
        <w:rPr>
          <w:rStyle w:val="fontstyle01"/>
          <w:rFonts w:ascii="Times New Roman" w:hAnsi="Times New Roman"/>
          <w:sz w:val="22"/>
          <w:szCs w:val="22"/>
        </w:rPr>
        <w:t xml:space="preserve"> </w:t>
      </w:r>
      <w:r w:rsidRPr="0059557D">
        <w:rPr>
          <w:color w:val="FF0000"/>
          <w:lang w:val="en-US"/>
        </w:rPr>
        <w:t>(</w:t>
      </w:r>
      <w:r w:rsidRPr="005B0668">
        <w:rPr>
          <w:color w:val="FF0000"/>
        </w:rPr>
        <w:t>применен</w:t>
      </w:r>
      <w:r w:rsidRPr="0059557D">
        <w:rPr>
          <w:color w:val="FF0000"/>
          <w:lang w:val="en-US"/>
        </w:rPr>
        <w:t xml:space="preserve"> </w:t>
      </w:r>
      <w:r w:rsidRPr="005B0668">
        <w:rPr>
          <w:color w:val="FF0000"/>
        </w:rPr>
        <w:t>стиль</w:t>
      </w:r>
      <w:r w:rsidRPr="0059557D">
        <w:rPr>
          <w:color w:val="FF0000"/>
          <w:lang w:val="en-US"/>
        </w:rPr>
        <w:t xml:space="preserve"> text of article)</w:t>
      </w:r>
    </w:p>
    <w:p w:rsidR="00C54AE1" w:rsidRPr="009A512D" w:rsidRDefault="005B18DC" w:rsidP="00C54AE1">
      <w:pPr>
        <w:pStyle w:val="15"/>
      </w:pPr>
      <w:r w:rsidRPr="009A512D">
        <w:t xml:space="preserve">Title of the article </w:t>
      </w:r>
      <w:r w:rsidRPr="009A512D">
        <w:rPr>
          <w:color w:val="FF0000"/>
        </w:rPr>
        <w:t>(</w:t>
      </w:r>
      <w:r w:rsidR="009A512D" w:rsidRPr="009A512D">
        <w:rPr>
          <w:color w:val="FF0000"/>
        </w:rPr>
        <w:t xml:space="preserve">применен стиль </w:t>
      </w:r>
      <w:r w:rsidRPr="009A512D">
        <w:rPr>
          <w:color w:val="FF0000"/>
        </w:rPr>
        <w:t>title)</w:t>
      </w:r>
    </w:p>
    <w:p w:rsidR="00C54AE1" w:rsidRPr="009A512D" w:rsidRDefault="005B18DC" w:rsidP="00C54AE1">
      <w:pPr>
        <w:pStyle w:val="authors"/>
        <w:rPr>
          <w:lang w:val="en-US"/>
        </w:rPr>
      </w:pPr>
      <w:r w:rsidRPr="009A512D">
        <w:rPr>
          <w:lang w:val="en-US"/>
        </w:rPr>
        <w:t xml:space="preserve">A.a antonov, b.b. borisov </w:t>
      </w:r>
      <w:r w:rsidRPr="009A512D">
        <w:rPr>
          <w:color w:val="FF0000"/>
          <w:lang w:val="en-US"/>
        </w:rPr>
        <w:t>(</w:t>
      </w:r>
      <w:r w:rsidR="009A512D" w:rsidRPr="009A512D">
        <w:rPr>
          <w:color w:val="FF0000"/>
        </w:rPr>
        <w:t>применен</w:t>
      </w:r>
      <w:r w:rsidR="009A512D" w:rsidRPr="009A512D">
        <w:rPr>
          <w:color w:val="FF0000"/>
          <w:lang w:val="en-US"/>
        </w:rPr>
        <w:t xml:space="preserve"> </w:t>
      </w:r>
      <w:r w:rsidR="009A512D" w:rsidRPr="009A512D">
        <w:rPr>
          <w:color w:val="FF0000"/>
        </w:rPr>
        <w:t>стиль</w:t>
      </w:r>
      <w:r w:rsidR="009A512D" w:rsidRPr="009A512D">
        <w:rPr>
          <w:color w:val="FF0000"/>
          <w:lang w:val="en-US"/>
        </w:rPr>
        <w:t xml:space="preserve"> </w:t>
      </w:r>
      <w:r w:rsidRPr="009A512D">
        <w:rPr>
          <w:color w:val="FF0000"/>
          <w:lang w:val="en-US"/>
        </w:rPr>
        <w:t>authors)</w:t>
      </w:r>
    </w:p>
    <w:p w:rsidR="00C54AE1" w:rsidRPr="00DD56E4" w:rsidRDefault="00C54AE1" w:rsidP="00C54AE1">
      <w:pPr>
        <w:pStyle w:val="abstract"/>
        <w:rPr>
          <w:lang w:val="en-US"/>
        </w:rPr>
      </w:pPr>
      <w:r w:rsidRPr="009A512D">
        <w:rPr>
          <w:b/>
          <w:lang w:val="en-US"/>
        </w:rPr>
        <w:t xml:space="preserve">Abstract. </w:t>
      </w:r>
      <w:r w:rsidRPr="009A512D">
        <w:rPr>
          <w:lang w:val="en-US"/>
        </w:rPr>
        <w:t>An algorithm for searching for single-pixel ex</w:t>
      </w:r>
      <w:r w:rsidR="00DD56E4">
        <w:rPr>
          <w:lang w:val="en-US"/>
        </w:rPr>
        <w:t>tremes of halftone images based</w:t>
      </w:r>
      <w:r w:rsidRPr="009A512D">
        <w:rPr>
          <w:szCs w:val="24"/>
          <w:lang w:val="en-US"/>
        </w:rPr>
        <w:br/>
      </w:r>
      <w:r w:rsidRPr="009A512D">
        <w:rPr>
          <w:lang w:val="en-US"/>
        </w:rPr>
        <w:t xml:space="preserve">on centrally symmetric scanning is proposed. It is shown that </w:t>
      </w:r>
      <w:r w:rsidR="00DD56E4">
        <w:rPr>
          <w:lang w:val="en-US"/>
        </w:rPr>
        <w:t>the algorithm works much faster</w:t>
      </w:r>
      <w:r w:rsidRPr="009A512D">
        <w:rPr>
          <w:szCs w:val="24"/>
          <w:lang w:val="en-US"/>
        </w:rPr>
        <w:br/>
      </w:r>
      <w:r w:rsidRPr="009A512D">
        <w:rPr>
          <w:lang w:val="en-US"/>
        </w:rPr>
        <w:t>than the best known algorithms for detecting key points of images</w:t>
      </w:r>
      <w:r w:rsidRPr="00DD56E4">
        <w:rPr>
          <w:lang w:val="en-US"/>
        </w:rPr>
        <w:t>.</w:t>
      </w:r>
      <w:r w:rsidR="005B18DC" w:rsidRPr="00DD56E4">
        <w:rPr>
          <w:lang w:val="en-US"/>
        </w:rPr>
        <w:t xml:space="preserve"> </w:t>
      </w:r>
      <w:r w:rsidR="009A512D" w:rsidRPr="00DD56E4">
        <w:rPr>
          <w:lang w:val="en-US"/>
        </w:rPr>
        <w:t>(</w:t>
      </w:r>
      <w:r w:rsidR="009A512D" w:rsidRPr="006370B7">
        <w:t>применен</w:t>
      </w:r>
      <w:r w:rsidR="009A512D" w:rsidRPr="00DD56E4">
        <w:rPr>
          <w:lang w:val="en-US"/>
        </w:rPr>
        <w:t xml:space="preserve"> </w:t>
      </w:r>
      <w:r w:rsidR="009A512D" w:rsidRPr="006370B7">
        <w:t>стиль</w:t>
      </w:r>
      <w:r w:rsidR="009A512D" w:rsidRPr="00DD56E4">
        <w:rPr>
          <w:lang w:val="en-US"/>
        </w:rPr>
        <w:t xml:space="preserve"> abstract, </w:t>
      </w:r>
      <w:r w:rsidR="009A512D" w:rsidRPr="006370B7">
        <w:t>слово</w:t>
      </w:r>
      <w:r w:rsidR="009A512D" w:rsidRPr="00DD56E4">
        <w:rPr>
          <w:lang w:val="en-US"/>
        </w:rPr>
        <w:t xml:space="preserve"> «abstract» </w:t>
      </w:r>
      <w:r w:rsidR="009A512D" w:rsidRPr="006370B7">
        <w:t>выделено</w:t>
      </w:r>
      <w:r w:rsidR="009A512D" w:rsidRPr="00DD56E4">
        <w:rPr>
          <w:lang w:val="en-US"/>
        </w:rPr>
        <w:t xml:space="preserve"> </w:t>
      </w:r>
      <w:r w:rsidR="009A512D" w:rsidRPr="006370B7">
        <w:t>отдельно</w:t>
      </w:r>
      <w:r w:rsidR="009A512D" w:rsidRPr="00DD56E4">
        <w:rPr>
          <w:lang w:val="en-US"/>
        </w:rPr>
        <w:t xml:space="preserve"> </w:t>
      </w:r>
      <w:r w:rsidR="009A512D" w:rsidRPr="006370B7">
        <w:t>полужирным</w:t>
      </w:r>
      <w:r w:rsidR="009A512D" w:rsidRPr="00DD56E4">
        <w:rPr>
          <w:lang w:val="en-US"/>
        </w:rPr>
        <w:t xml:space="preserve"> </w:t>
      </w:r>
      <w:r w:rsidR="009A512D" w:rsidRPr="006370B7">
        <w:t>шрифтом</w:t>
      </w:r>
      <w:r w:rsidR="009A512D" w:rsidRPr="00DD56E4">
        <w:rPr>
          <w:lang w:val="en-US"/>
        </w:rPr>
        <w:t>)</w:t>
      </w:r>
    </w:p>
    <w:p w:rsidR="00C54AE1" w:rsidRPr="00DD56E4" w:rsidRDefault="00C54AE1" w:rsidP="005B0668">
      <w:pPr>
        <w:pStyle w:val="keywords"/>
      </w:pPr>
      <w:r w:rsidRPr="009A512D">
        <w:rPr>
          <w:i/>
          <w:lang w:val="en-US"/>
        </w:rPr>
        <w:t xml:space="preserve">Keywords: </w:t>
      </w:r>
      <w:r w:rsidRPr="009A512D">
        <w:rPr>
          <w:lang w:val="en-US"/>
        </w:rPr>
        <w:t>local extremum search, centrally symmetric scanning.</w:t>
      </w:r>
      <w:r w:rsidR="009A512D" w:rsidRPr="009A512D">
        <w:rPr>
          <w:lang w:val="en-US"/>
        </w:rPr>
        <w:t xml:space="preserve"> </w:t>
      </w:r>
      <w:r w:rsidR="009A512D" w:rsidRPr="009A512D">
        <w:t xml:space="preserve">(применен стиль </w:t>
      </w:r>
      <w:r w:rsidR="009A512D" w:rsidRPr="009A512D">
        <w:rPr>
          <w:lang w:val="en-US"/>
        </w:rPr>
        <w:t>keywords</w:t>
      </w:r>
      <w:r w:rsidR="00DD56E4">
        <w:t xml:space="preserve">, слово </w:t>
      </w:r>
      <w:r w:rsidR="009A512D" w:rsidRPr="009A512D">
        <w:t>«</w:t>
      </w:r>
      <w:r w:rsidR="009A512D" w:rsidRPr="009A512D">
        <w:rPr>
          <w:color w:val="FF0000"/>
          <w:lang w:val="en-US"/>
        </w:rPr>
        <w:t>keywords</w:t>
      </w:r>
      <w:r w:rsidR="009A512D" w:rsidRPr="00DD56E4">
        <w:rPr>
          <w:color w:val="FF0000"/>
        </w:rPr>
        <w:t>:</w:t>
      </w:r>
      <w:r w:rsidR="009A512D" w:rsidRPr="009A512D">
        <w:t>» выделены курсивом)</w:t>
      </w:r>
    </w:p>
    <w:p w:rsidR="00C54AE1" w:rsidRPr="005B0668" w:rsidRDefault="00C54AE1" w:rsidP="00C54AE1">
      <w:pPr>
        <w:pStyle w:val="10"/>
      </w:pPr>
      <w:r>
        <w:t>Список</w:t>
      </w:r>
      <w:r w:rsidRPr="005B0668">
        <w:t xml:space="preserve"> </w:t>
      </w:r>
      <w:r>
        <w:t>литературы</w:t>
      </w:r>
      <w:r w:rsidR="005B0668">
        <w:t xml:space="preserve"> </w:t>
      </w:r>
      <w:r w:rsidR="005B0668" w:rsidRPr="005B18DC">
        <w:t>(применен стиль subtitle)</w:t>
      </w:r>
    </w:p>
    <w:p w:rsidR="00C54AE1" w:rsidRPr="00DD56E4" w:rsidRDefault="00C54AE1" w:rsidP="00C54AE1">
      <w:pPr>
        <w:pStyle w:val="book"/>
        <w:rPr>
          <w:rFonts w:eastAsia="Calibri"/>
          <w:spacing w:val="-4"/>
          <w:lang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5B0668">
        <w:t xml:space="preserve"> </w:t>
      </w:r>
      <w:r>
        <w:rPr>
          <w:lang w:val="en-US"/>
        </w:rPr>
        <w:t>Press</w:t>
      </w:r>
      <w:r w:rsidRPr="005B0668">
        <w:t>, 1976.</w:t>
      </w:r>
      <w:r w:rsidR="005B0668">
        <w:t xml:space="preserve"> </w:t>
      </w:r>
      <w:r w:rsidR="005B0668" w:rsidRPr="005B0668">
        <w:rPr>
          <w:color w:val="FF0000"/>
        </w:rPr>
        <w:t xml:space="preserve">(применен стиль </w:t>
      </w:r>
      <w:r w:rsidR="005B0668" w:rsidRPr="005B0668">
        <w:rPr>
          <w:color w:val="FF0000"/>
          <w:lang w:val="en-US"/>
        </w:rPr>
        <w:t>book</w:t>
      </w:r>
      <w:r w:rsidR="005B0668" w:rsidRPr="005B0668">
        <w:rPr>
          <w:color w:val="FF0000"/>
        </w:rPr>
        <w:t>, нумерация введена вручную)</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lastRenderedPageBreak/>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009A1427">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5B0668" w:rsidRPr="009A512D">
        <w:rPr>
          <w:b/>
          <w:color w:val="FF0000"/>
          <w:sz w:val="22"/>
          <w:szCs w:val="22"/>
        </w:rPr>
        <w:t>(</w:t>
      </w:r>
      <w:r w:rsidR="005B0668" w:rsidRPr="005B0668">
        <w:rPr>
          <w:b/>
          <w:color w:val="FF0000"/>
          <w:sz w:val="22"/>
          <w:szCs w:val="22"/>
        </w:rPr>
        <w:t>на</w:t>
      </w:r>
      <w:r w:rsidR="005B0668" w:rsidRPr="009A512D">
        <w:rPr>
          <w:b/>
          <w:color w:val="FF0000"/>
          <w:sz w:val="22"/>
          <w:szCs w:val="22"/>
        </w:rPr>
        <w:t xml:space="preserve"> </w:t>
      </w:r>
      <w:r w:rsidR="005B0668" w:rsidRPr="005B0668">
        <w:rPr>
          <w:b/>
          <w:color w:val="FF0000"/>
          <w:sz w:val="22"/>
          <w:szCs w:val="22"/>
        </w:rPr>
        <w:t>русском</w:t>
      </w:r>
      <w:r w:rsidR="005B0668" w:rsidRPr="009A512D">
        <w:rPr>
          <w:b/>
          <w:color w:val="FF0000"/>
          <w:sz w:val="22"/>
          <w:szCs w:val="22"/>
        </w:rPr>
        <w:t xml:space="preserve"> </w:t>
      </w:r>
      <w:r w:rsidR="005B0668" w:rsidRPr="005B0668">
        <w:rPr>
          <w:b/>
          <w:color w:val="FF0000"/>
          <w:sz w:val="22"/>
          <w:szCs w:val="22"/>
        </w:rPr>
        <w:t>языке</w:t>
      </w:r>
      <w:r w:rsidR="005B0668" w:rsidRPr="009A512D">
        <w:rPr>
          <w:b/>
          <w:color w:val="FF0000"/>
          <w:sz w:val="22"/>
          <w:szCs w:val="22"/>
        </w:rPr>
        <w:t>!)</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5C2BEB" w:rsidP="005C2BEB">
            <w:pPr>
              <w:widowControl w:val="0"/>
              <w:spacing w:after="80"/>
              <w:rPr>
                <w:sz w:val="24"/>
                <w:szCs w:val="24"/>
                <w:lang w:val="en-US"/>
              </w:rPr>
            </w:pPr>
            <w:r>
              <w:rPr>
                <w:sz w:val="24"/>
                <w:szCs w:val="24"/>
              </w:rPr>
              <w:t>Нгуен</w:t>
            </w:r>
            <w:r w:rsidRPr="00085F1D">
              <w:rPr>
                <w:sz w:val="24"/>
                <w:szCs w:val="24"/>
                <w:lang w:val="en-US"/>
              </w:rPr>
              <w:t xml:space="preserve"> </w:t>
            </w:r>
            <w:r>
              <w:rPr>
                <w:sz w:val="24"/>
                <w:szCs w:val="24"/>
              </w:rPr>
              <w:t>Ань</w:t>
            </w:r>
            <w:r w:rsidRPr="00085F1D">
              <w:rPr>
                <w:sz w:val="24"/>
                <w:szCs w:val="24"/>
                <w:lang w:val="en-US"/>
              </w:rPr>
              <w:t xml:space="preserve"> </w:t>
            </w:r>
            <w:r>
              <w:rPr>
                <w:sz w:val="24"/>
                <w:szCs w:val="24"/>
              </w:rPr>
              <w:t>Туан</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07A8" w:rsidRPr="00FA7928" w:rsidRDefault="00D907A8" w:rsidP="00FA7928">
      <w:pPr>
        <w:pStyle w:val="ac"/>
      </w:pPr>
    </w:p>
    <w:p w:rsidR="00D907A8" w:rsidRDefault="00D907A8"/>
    <w:p w:rsidR="00D907A8" w:rsidRDefault="00D907A8"/>
    <w:p w:rsidR="00D907A8" w:rsidRDefault="00D907A8"/>
  </w:endnote>
  <w:endnote w:type="continuationSeparator" w:id="0">
    <w:p w:rsidR="00D907A8" w:rsidRPr="00FA7928" w:rsidRDefault="00D907A8" w:rsidP="00FA7928">
      <w:pPr>
        <w:pStyle w:val="ac"/>
      </w:pPr>
    </w:p>
    <w:p w:rsidR="00D907A8" w:rsidRDefault="00D907A8"/>
    <w:p w:rsidR="00D907A8" w:rsidRDefault="00D907A8"/>
    <w:p w:rsidR="00D907A8" w:rsidRDefault="00D907A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4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DD56E4">
      <w:rPr>
        <w:rStyle w:val="ab"/>
        <w:i w:val="0"/>
        <w:iCs/>
        <w:noProof/>
      </w:rPr>
      <w:t>2</w:t>
    </w:r>
    <w:r>
      <w:rPr>
        <w:rStyle w:val="ab"/>
        <w:i w:val="0"/>
        <w:iCs/>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DD56E4">
      <w:rPr>
        <w:rStyle w:val="ab"/>
        <w:i w:val="0"/>
        <w:iCs/>
        <w:noProof/>
      </w:rPr>
      <w:t>3</w:t>
    </w:r>
    <w:r>
      <w:rPr>
        <w:rStyle w:val="ab"/>
        <w:i w:val="0"/>
        <w:iCs/>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07A8" w:rsidRDefault="00D907A8">
      <w:r>
        <w:separator/>
      </w:r>
    </w:p>
    <w:p w:rsidR="00D907A8" w:rsidRDefault="00D907A8"/>
    <w:p w:rsidR="00D907A8" w:rsidRDefault="00D907A8"/>
    <w:p w:rsidR="00D907A8" w:rsidRDefault="00D907A8"/>
    <w:p w:rsidR="00D907A8" w:rsidRDefault="00D907A8"/>
  </w:footnote>
  <w:footnote w:type="continuationSeparator" w:id="0">
    <w:p w:rsidR="00D907A8" w:rsidRDefault="00D907A8">
      <w:r>
        <w:continuationSeparator/>
      </w:r>
    </w:p>
    <w:p w:rsidR="00D907A8" w:rsidRDefault="00D907A8"/>
    <w:p w:rsidR="00D907A8" w:rsidRDefault="00D907A8"/>
    <w:p w:rsidR="00D907A8" w:rsidRDefault="00D907A8"/>
    <w:p w:rsidR="00D907A8" w:rsidRDefault="00D907A8"/>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57D"/>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0B7"/>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427"/>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7A8"/>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56E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0423B1"/>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673D74-F803-464C-8416-796DE7384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65</Words>
  <Characters>6077</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7128</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Макейчик Е.Г.</cp:lastModifiedBy>
  <cp:revision>2</cp:revision>
  <cp:lastPrinted>2018-12-03T07:04:00Z</cp:lastPrinted>
  <dcterms:created xsi:type="dcterms:W3CDTF">2022-02-24T08:33:00Z</dcterms:created>
  <dcterms:modified xsi:type="dcterms:W3CDTF">2022-02-24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